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7DA6" w:rsidRDefault="00D47DA6" w:rsidP="00D47DA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D47DA6" w:rsidRDefault="00D47DA6" w:rsidP="00D47DA6">
      <w:r>
        <w:rPr>
          <w:b/>
        </w:rPr>
        <w:t>Date: 10-Nov-2020</w:t>
      </w:r>
    </w:p>
    <w:p w:rsidR="00EB444E" w:rsidRDefault="00D47DA6" w:rsidP="00D47DA6">
      <w:pPr>
        <w:rPr>
          <w:b/>
        </w:rPr>
      </w:pPr>
      <w:r>
        <w:rPr>
          <w:b/>
          <w:noProof/>
        </w:rPr>
        <w:drawing>
          <wp:inline distT="0" distB="0" distL="0" distR="0">
            <wp:extent cx="1619250" cy="514350"/>
            <wp:effectExtent l="19050" t="0" r="0" b="0"/>
            <wp:docPr id="19" name="Picture 19" descr="C:\Users\chari\Desktop\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chari\Desktop\47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DA6" w:rsidRDefault="00D47DA6" w:rsidP="00D47DA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47DA6" w:rsidTr="003D73D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47DA6" w:rsidRDefault="00D47DA6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D47DA6" w:rsidRDefault="00D47DA6" w:rsidP="00D47DA6"/>
    <w:tbl>
      <w:tblPr>
        <w:tblStyle w:val="TableGrid"/>
        <w:tblW w:w="0" w:type="auto"/>
        <w:tblLook w:val="04A0"/>
      </w:tblPr>
      <w:tblGrid>
        <w:gridCol w:w="9576"/>
      </w:tblGrid>
      <w:tr w:rsidR="00D47DA6" w:rsidTr="003D73DE">
        <w:tc>
          <w:tcPr>
            <w:tcW w:w="9576" w:type="dxa"/>
          </w:tcPr>
          <w:p w:rsidR="00D47DA6" w:rsidRDefault="00D47DA6" w:rsidP="003D73DE">
            <w:r>
              <w:t>Tips:</w:t>
            </w:r>
          </w:p>
          <w:p w:rsidR="00D47DA6" w:rsidRDefault="00EB444E" w:rsidP="003D73DE">
            <w:pPr>
              <w:pStyle w:val="ListParagraph"/>
              <w:ind w:left="1440"/>
            </w:pPr>
            <w:r>
              <w:t>1</w:t>
            </w:r>
            <w:r w:rsidR="00D47DA6">
              <w:t>. Recall the method of solving the homogeneous differential equation.</w:t>
            </w:r>
          </w:p>
          <w:p w:rsidR="00D47DA6" w:rsidRDefault="00EB444E" w:rsidP="003D73DE">
            <w:pPr>
              <w:pStyle w:val="ListParagraph"/>
              <w:ind w:left="1440"/>
            </w:pPr>
            <w:r>
              <w:t>2</w:t>
            </w:r>
            <w:r w:rsidR="00D47DA6">
              <w:t xml:space="preserve">. </w:t>
            </w:r>
            <w:r w:rsidR="00D47DA6" w:rsidRPr="00926092">
              <w:rPr>
                <w:position w:val="-24"/>
              </w:rPr>
              <w:object w:dxaOrig="18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0.75pt" o:ole="">
                  <v:imagedata r:id="rId5" o:title=""/>
                </v:shape>
                <o:OLEObject Type="Embed" ProgID="Equation.DSMT4" ShapeID="_x0000_i1025" DrawAspect="Content" ObjectID="_1669626341" r:id="rId6"/>
              </w:object>
            </w:r>
            <w:r w:rsidR="00D47DA6">
              <w:t xml:space="preserve"> </w:t>
            </w:r>
          </w:p>
        </w:tc>
      </w:tr>
    </w:tbl>
    <w:p w:rsidR="00D47DA6" w:rsidRDefault="00D47DA6" w:rsidP="00D47DA6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47DA6" w:rsidTr="003D73D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6368E" w:rsidRDefault="00E6368E" w:rsidP="00EB44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Differential equation is </w:t>
            </w:r>
            <w:r w:rsidRPr="003D73DE">
              <w:rPr>
                <w:position w:val="-24"/>
              </w:rPr>
              <w:object w:dxaOrig="1359" w:dyaOrig="620">
                <v:shape id="_x0000_i1026" type="#_x0000_t75" style="width:68.25pt;height:30.75pt" o:ole="">
                  <v:imagedata r:id="rId7" o:title=""/>
                </v:shape>
                <o:OLEObject Type="Embed" ProgID="Equation.DSMT4" ShapeID="_x0000_i1026" DrawAspect="Content" ObjectID="_1669626342" r:id="rId8"/>
              </w:object>
            </w:r>
          </w:p>
          <w:p w:rsidR="00E6368E" w:rsidRDefault="00E6368E" w:rsidP="00EB44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>To find: General solution of the given differential equation.</w:t>
            </w:r>
          </w:p>
          <w:p w:rsidR="00EB444E" w:rsidRDefault="00D47DA6" w:rsidP="00EB44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Explanation: -                              </w:t>
            </w:r>
          </w:p>
          <w:p w:rsidR="00D47DA6" w:rsidRDefault="009332C2" w:rsidP="00D47DA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9332C2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Straight Connector 1" o:sp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D47DA6" w:rsidRPr="00C644B6">
              <w:rPr>
                <w:rFonts w:asciiTheme="majorBidi" w:hAnsiTheme="majorBidi" w:cstheme="majorBidi"/>
                <w:sz w:val="24"/>
                <w:szCs w:val="24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47DA6" w:rsidRPr="00C644B6" w:rsidTr="00EB444E">
              <w:tc>
                <w:tcPr>
                  <w:tcW w:w="1838" w:type="dxa"/>
                </w:tcPr>
                <w:p w:rsidR="00D47DA6" w:rsidRPr="00C644B6" w:rsidRDefault="00D47DA6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47DA6" w:rsidRPr="00C644B6" w:rsidRDefault="00D47DA6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47DA6" w:rsidRPr="00C644B6" w:rsidRDefault="008E4F34" w:rsidP="008E4F3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Make subject as </w:t>
                  </w:r>
                  <w:r w:rsidRPr="00662C8D">
                    <w:rPr>
                      <w:position w:val="-24"/>
                    </w:rPr>
                    <w:object w:dxaOrig="340" w:dyaOrig="620">
                      <v:shape id="_x0000_i1027" type="#_x0000_t75" style="width:17.25pt;height:30.75pt" o:ole="">
                        <v:imagedata r:id="rId9" o:title=""/>
                      </v:shape>
                      <o:OLEObject Type="Embed" ProgID="Equation.DSMT4" ShapeID="_x0000_i1027" DrawAspect="Content" ObjectID="_1669626343" r:id="rId10"/>
                    </w:object>
                  </w:r>
                  <w:r>
                    <w:t xml:space="preserve">in </w:t>
                  </w:r>
                  <w:r w:rsidRPr="003D73DE">
                    <w:rPr>
                      <w:position w:val="-24"/>
                    </w:rPr>
                    <w:object w:dxaOrig="1359" w:dyaOrig="620">
                      <v:shape id="_x0000_i1028" type="#_x0000_t75" style="width:68.25pt;height:30.75pt" o:ole="">
                        <v:imagedata r:id="rId7" o:title=""/>
                      </v:shape>
                      <o:OLEObject Type="Embed" ProgID="Equation.DSMT4" ShapeID="_x0000_i1028" DrawAspect="Content" ObjectID="_1669626344" r:id="rId11"/>
                    </w:object>
                  </w:r>
                </w:p>
              </w:tc>
            </w:tr>
            <w:tr w:rsidR="00D47DA6" w:rsidRPr="00C644B6" w:rsidTr="00EB444E">
              <w:trPr>
                <w:trHeight w:val="1064"/>
              </w:trPr>
              <w:tc>
                <w:tcPr>
                  <w:tcW w:w="1838" w:type="dxa"/>
                </w:tcPr>
                <w:p w:rsidR="00D47DA6" w:rsidRPr="00C644B6" w:rsidRDefault="00D47DA6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47DA6" w:rsidRPr="00C644B6" w:rsidRDefault="00D47DA6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B444E" w:rsidRDefault="00EB444E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Given differential equation is   </w:t>
                  </w:r>
                </w:p>
                <w:p w:rsidR="00D47DA6" w:rsidRDefault="00EB444E" w:rsidP="003D73DE">
                  <w:pPr>
                    <w:widowControl w:val="0"/>
                    <w:tabs>
                      <w:tab w:val="left" w:pos="7410"/>
                    </w:tabs>
                  </w:pPr>
                  <w:r w:rsidRPr="003D73DE">
                    <w:rPr>
                      <w:position w:val="-24"/>
                    </w:rPr>
                    <w:object w:dxaOrig="1359" w:dyaOrig="620">
                      <v:shape id="_x0000_i1029" type="#_x0000_t75" style="width:68.25pt;height:30.75pt" o:ole="">
                        <v:imagedata r:id="rId7" o:title=""/>
                      </v:shape>
                      <o:OLEObject Type="Embed" ProgID="Equation.DSMT4" ShapeID="_x0000_i1029" DrawAspect="Content" ObjectID="_1669626345" r:id="rId12"/>
                    </w:object>
                  </w:r>
                </w:p>
                <w:p w:rsidR="00EB444E" w:rsidRPr="00C644B6" w:rsidRDefault="0032190D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3D73DE">
                    <w:rPr>
                      <w:position w:val="-128"/>
                    </w:rPr>
                    <w:object w:dxaOrig="1719" w:dyaOrig="2680">
                      <v:shape id="_x0000_i1030" type="#_x0000_t75" style="width:86.25pt;height:134.25pt" o:ole="">
                        <v:imagedata r:id="rId13" o:title=""/>
                      </v:shape>
                      <o:OLEObject Type="Embed" ProgID="Equation.DSMT4" ShapeID="_x0000_i1030" DrawAspect="Content" ObjectID="_1669626346" r:id="rId14"/>
                    </w:object>
                  </w:r>
                </w:p>
              </w:tc>
            </w:tr>
          </w:tbl>
          <w:p w:rsidR="00D47DA6" w:rsidRDefault="00D47DA6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EB444E" w:rsidRDefault="00D47DA6" w:rsidP="00EB44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lastRenderedPageBreak/>
              <w:t xml:space="preserve">         </w:t>
            </w:r>
            <w:r w:rsidR="009332C2" w:rsidRPr="009332C2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7" style="position:absolute;z-index:251662336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EB444E">
              <w:rPr>
                <w:rFonts w:asciiTheme="majorBidi" w:hAnsiTheme="majorBidi" w:cstheme="majorBidi"/>
                <w:sz w:val="24"/>
                <w:szCs w:val="24"/>
              </w:rPr>
              <w:t>Step2</w:t>
            </w:r>
            <w:r w:rsidR="00EB444E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EB444E" w:rsidRPr="00C644B6" w:rsidTr="003D73DE">
              <w:tc>
                <w:tcPr>
                  <w:tcW w:w="1838" w:type="dxa"/>
                </w:tcPr>
                <w:p w:rsidR="00EB444E" w:rsidRPr="00C644B6" w:rsidRDefault="00EB444E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EB444E" w:rsidRPr="00C644B6" w:rsidRDefault="00EB444E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B444E" w:rsidRDefault="00EB444E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proofErr w:type="gramStart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1.Clearly</w:t>
                  </w:r>
                  <w:proofErr w:type="gramEnd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it is a homogeneous equation.</w:t>
                  </w:r>
                </w:p>
                <w:p w:rsidR="00EB444E" w:rsidRPr="00C644B6" w:rsidRDefault="00EB444E" w:rsidP="00EB444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proofErr w:type="gramStart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2.follow</w:t>
                  </w:r>
                  <w:proofErr w:type="gramEnd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the method of solving the homogeneous differential equation.</w:t>
                  </w:r>
                </w:p>
              </w:tc>
            </w:tr>
            <w:tr w:rsidR="00EB444E" w:rsidRPr="00C644B6" w:rsidTr="003D73DE">
              <w:trPr>
                <w:trHeight w:val="1064"/>
              </w:trPr>
              <w:tc>
                <w:tcPr>
                  <w:tcW w:w="1838" w:type="dxa"/>
                </w:tcPr>
                <w:p w:rsidR="00EB444E" w:rsidRPr="00C644B6" w:rsidRDefault="00EB444E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EB444E" w:rsidRPr="00C644B6" w:rsidRDefault="00EB444E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B444E" w:rsidRDefault="0032190D" w:rsidP="003D73DE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</w:t>
                  </w:r>
                  <w:r w:rsidRPr="003D73DE">
                    <w:rPr>
                      <w:position w:val="-40"/>
                    </w:rPr>
                    <w:object w:dxaOrig="1340" w:dyaOrig="920">
                      <v:shape id="_x0000_i1031" type="#_x0000_t75" style="width:66.75pt;height:45.75pt" o:ole="">
                        <v:imagedata r:id="rId15" o:title=""/>
                      </v:shape>
                      <o:OLEObject Type="Embed" ProgID="Equation.DSMT4" ShapeID="_x0000_i1031" DrawAspect="Content" ObjectID="_1669626347" r:id="rId16"/>
                    </w:object>
                  </w:r>
                </w:p>
                <w:p w:rsidR="00EB444E" w:rsidRPr="00C644B6" w:rsidRDefault="0032190D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3D73DE">
                    <w:rPr>
                      <w:position w:val="-156"/>
                    </w:rPr>
                    <w:object w:dxaOrig="2520" w:dyaOrig="3280">
                      <v:shape id="_x0000_i1032" type="#_x0000_t75" style="width:126pt;height:164.25pt" o:ole="">
                        <v:imagedata r:id="rId17" o:title=""/>
                      </v:shape>
                      <o:OLEObject Type="Embed" ProgID="Equation.DSMT4" ShapeID="_x0000_i1032" DrawAspect="Content" ObjectID="_1669626348" r:id="rId18"/>
                    </w:object>
                  </w:r>
                </w:p>
              </w:tc>
            </w:tr>
          </w:tbl>
          <w:p w:rsidR="0032190D" w:rsidRDefault="009332C2" w:rsidP="0032190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9332C2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8" style="position:absolute;z-index:251664384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32190D">
              <w:rPr>
                <w:rFonts w:asciiTheme="majorBidi" w:hAnsiTheme="majorBidi" w:cstheme="majorBidi"/>
                <w:sz w:val="24"/>
                <w:szCs w:val="24"/>
              </w:rPr>
              <w:t>Step3</w:t>
            </w:r>
            <w:r w:rsidR="0032190D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32190D" w:rsidRPr="00C644B6" w:rsidTr="003D73DE">
              <w:tc>
                <w:tcPr>
                  <w:tcW w:w="1838" w:type="dxa"/>
                </w:tcPr>
                <w:p w:rsidR="0032190D" w:rsidRPr="00C644B6" w:rsidRDefault="0032190D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32190D" w:rsidRPr="00C644B6" w:rsidRDefault="0032190D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32190D" w:rsidRPr="00C644B6" w:rsidRDefault="0032190D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.</w:t>
                  </w:r>
                </w:p>
              </w:tc>
            </w:tr>
            <w:tr w:rsidR="0032190D" w:rsidRPr="00C644B6" w:rsidTr="003D73DE">
              <w:trPr>
                <w:trHeight w:val="1064"/>
              </w:trPr>
              <w:tc>
                <w:tcPr>
                  <w:tcW w:w="1838" w:type="dxa"/>
                </w:tcPr>
                <w:p w:rsidR="0032190D" w:rsidRPr="00C644B6" w:rsidRDefault="0032190D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32190D" w:rsidRPr="00C644B6" w:rsidRDefault="0032190D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32190D" w:rsidRPr="00C644B6" w:rsidRDefault="0032190D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3D73DE">
                    <w:rPr>
                      <w:position w:val="-24"/>
                    </w:rPr>
                    <w:object w:dxaOrig="2260" w:dyaOrig="620">
                      <v:shape id="_x0000_i1033" type="#_x0000_t75" style="width:113.25pt;height:30.75pt" o:ole="">
                        <v:imagedata r:id="rId19" o:title=""/>
                      </v:shape>
                      <o:OLEObject Type="Embed" ProgID="Equation.DSMT4" ShapeID="_x0000_i1033" DrawAspect="Content" ObjectID="_1669626349" r:id="rId20"/>
                    </w:object>
                  </w:r>
                </w:p>
              </w:tc>
            </w:tr>
          </w:tbl>
          <w:p w:rsidR="00D47DA6" w:rsidRDefault="00D47DA6" w:rsidP="0032190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         </w:t>
            </w:r>
          </w:p>
        </w:tc>
      </w:tr>
      <w:tr w:rsidR="00D47DA6" w:rsidTr="003D73D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47DA6" w:rsidRDefault="00D47DA6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 General solution of differential equation is</w:t>
            </w:r>
            <w:r w:rsidRPr="00926092">
              <w:rPr>
                <w:position w:val="-28"/>
              </w:rPr>
              <w:object w:dxaOrig="1719" w:dyaOrig="680">
                <v:shape id="_x0000_i1034" type="#_x0000_t75" style="width:86.25pt;height:33.75pt" o:ole="">
                  <v:imagedata r:id="rId21" o:title=""/>
                </v:shape>
                <o:OLEObject Type="Embed" ProgID="Equation.DSMT4" ShapeID="_x0000_i1034" DrawAspect="Content" ObjectID="_1669626350" r:id="rId22"/>
              </w:object>
            </w:r>
            <w:r>
              <w:t>.</w:t>
            </w:r>
          </w:p>
          <w:p w:rsidR="00D47DA6" w:rsidRDefault="00D47DA6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D47DA6" w:rsidRDefault="00D47DA6" w:rsidP="00D47DA6"/>
    <w:p w:rsidR="00D47DA6" w:rsidRPr="000646CE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Pr="000646CE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Pr="000646CE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D47DA6" w:rsidRDefault="00D47DA6" w:rsidP="00D47DA6"/>
    <w:p w:rsidR="00284B86" w:rsidRDefault="00284B86"/>
    <w:sectPr w:rsidR="00284B86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47DA6"/>
    <w:rsid w:val="00284B86"/>
    <w:rsid w:val="0032190D"/>
    <w:rsid w:val="007C3858"/>
    <w:rsid w:val="008846C8"/>
    <w:rsid w:val="008E4F34"/>
    <w:rsid w:val="009332C2"/>
    <w:rsid w:val="00D47DA6"/>
    <w:rsid w:val="00DC3F7D"/>
    <w:rsid w:val="00E6368E"/>
    <w:rsid w:val="00EB44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46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47DA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47D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7D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DA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4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1T06:55:00Z</dcterms:created>
  <dcterms:modified xsi:type="dcterms:W3CDTF">2020-12-16T06:49:00Z</dcterms:modified>
</cp:coreProperties>
</file>